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:rsidR="002C7628" w:rsidRDefault="0058659D" w:rsidP="002C7628">
      <w:pPr>
        <w:pStyle w:val="NoSpacing"/>
      </w:pPr>
      <w:r>
        <w:rPr>
          <w:b/>
          <w:sz w:val="28"/>
          <w:szCs w:val="28"/>
        </w:rPr>
        <w:t>Lab Exercise 12.10.2020</w:t>
      </w:r>
    </w:p>
    <w:p w:rsidR="00FC47F1" w:rsidRDefault="00FC47F1" w:rsidP="002C7628">
      <w:pPr>
        <w:pStyle w:val="NoSpacing"/>
      </w:pPr>
      <w:r w:rsidRPr="00AD114B">
        <w:t>When you have comp</w:t>
      </w:r>
      <w:r w:rsidR="0058659D">
        <w:t>leted these exercises, submit your source code</w:t>
      </w:r>
      <w:bookmarkStart w:id="0" w:name="_GoBack"/>
      <w:bookmarkEnd w:id="0"/>
      <w:r w:rsidRPr="00AD114B">
        <w:t>.  When you are writing functions, be sure to write some code that tests the functions.</w:t>
      </w:r>
      <w:r w:rsidR="00AD114B">
        <w:t xml:space="preserve">  </w:t>
      </w:r>
    </w:p>
    <w:p w:rsidR="003A6E18" w:rsidRPr="00AD114B" w:rsidRDefault="003A6E18" w:rsidP="002C7628">
      <w:pPr>
        <w:pStyle w:val="NoSpacing"/>
      </w:pPr>
    </w:p>
    <w:p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persons name.  The function should be sent 3 parameters (first, middle, and last names) and return a monogram with the first and middle names lower case and the last name uppercase.  For example, John Jacob Smith should return the monogram of</w:t>
      </w:r>
    </w:p>
    <w:p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jSj</w:t>
      </w:r>
    </w:p>
    <w:p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:rsidR="00FC47F1" w:rsidRDefault="0000500A" w:rsidP="00FC47F1">
      <w:pPr>
        <w:pStyle w:val="NoSpacing"/>
      </w:pPr>
      <w:r>
        <w:tab/>
      </w:r>
      <w:r>
        <w:tab/>
        <w:t>public static String monogram(String first, String middle, String last)</w:t>
      </w:r>
    </w:p>
    <w:p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add code here</w:t>
      </w:r>
    </w:p>
    <w:p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return mg</w:t>
      </w:r>
      <w:r w:rsidR="003A6E18">
        <w:t>;</w:t>
      </w:r>
    </w:p>
    <w:p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:rsidR="00FC47F1" w:rsidRPr="00AD114B" w:rsidRDefault="00FC47F1" w:rsidP="00FC47F1">
      <w:pPr>
        <w:pStyle w:val="NoSpacing"/>
      </w:pPr>
    </w:p>
    <w:p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two element integer array </w:t>
      </w:r>
      <w:r w:rsidRPr="00AD114B">
        <w:t>containing the number of vowels and consonants.  Here is framework for the function:</w:t>
      </w:r>
    </w:p>
    <w:p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int[]</w:t>
      </w:r>
      <w:r>
        <w:t xml:space="preserve"> vowelsAndConsonants(</w:t>
      </w:r>
      <w:r w:rsidR="003A6E18">
        <w:t xml:space="preserve">String </w:t>
      </w:r>
      <w:r>
        <w:t>myString)</w:t>
      </w:r>
    </w:p>
    <w:p w:rsidR="0000500A" w:rsidRPr="00AD114B" w:rsidRDefault="0000500A" w:rsidP="00FC47F1">
      <w:pPr>
        <w:pStyle w:val="NoSpacing"/>
        <w:ind w:left="720" w:firstLine="720"/>
      </w:pPr>
      <w:r>
        <w:t>{</w:t>
      </w:r>
    </w:p>
    <w:p w:rsidR="00FC47F1" w:rsidRPr="00AD114B" w:rsidRDefault="00FC47F1" w:rsidP="00FC47F1">
      <w:pPr>
        <w:pStyle w:val="NoSpacing"/>
        <w:ind w:left="720" w:firstLine="720"/>
      </w:pPr>
      <w:r w:rsidRPr="00AD114B">
        <w:tab/>
        <w:t>#add code here</w:t>
      </w:r>
    </w:p>
    <w:p w:rsidR="00FC47F1" w:rsidRDefault="003A6E18" w:rsidP="00FC47F1">
      <w:pPr>
        <w:pStyle w:val="NoSpacing"/>
        <w:ind w:left="720" w:firstLine="720"/>
      </w:pPr>
      <w:r>
        <w:tab/>
        <w:t>return answer;</w:t>
      </w:r>
    </w:p>
    <w:p w:rsidR="0000500A" w:rsidRPr="00AD114B" w:rsidRDefault="0000500A" w:rsidP="00FC47F1">
      <w:pPr>
        <w:pStyle w:val="NoSpacing"/>
        <w:ind w:left="720" w:firstLine="720"/>
      </w:pPr>
      <w:r>
        <w:t>}</w:t>
      </w:r>
    </w:p>
    <w:p w:rsidR="00F9611E" w:rsidRPr="00AD114B" w:rsidRDefault="00F9611E" w:rsidP="00F9611E">
      <w:pPr>
        <w:pStyle w:val="NoSpacing"/>
      </w:pPr>
    </w:p>
    <w:p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example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:rsidR="00AD2C76" w:rsidRDefault="003A6E18" w:rsidP="00AD2C76">
      <w:pPr>
        <w:pStyle w:val="NoSpacing"/>
        <w:ind w:left="1440"/>
      </w:pPr>
      <w:r>
        <w:t>public static int  sumNumbers(int number)</w:t>
      </w:r>
    </w:p>
    <w:p w:rsidR="003A6E18" w:rsidRPr="00AD114B" w:rsidRDefault="003A6E18" w:rsidP="00AD2C76">
      <w:pPr>
        <w:pStyle w:val="NoSpacing"/>
        <w:ind w:left="1440"/>
      </w:pPr>
      <w:r>
        <w:t>{</w:t>
      </w:r>
    </w:p>
    <w:p w:rsidR="00AD2C76" w:rsidRPr="00AD114B" w:rsidRDefault="00AD2C76" w:rsidP="00AD2C76">
      <w:pPr>
        <w:pStyle w:val="NoSpacing"/>
        <w:ind w:left="1440"/>
      </w:pPr>
      <w:r w:rsidRPr="00AD114B">
        <w:tab/>
      </w:r>
      <w:r w:rsidR="0058659D">
        <w:tab/>
      </w:r>
      <w:r w:rsidRPr="00AD114B">
        <w:t>#add code here</w:t>
      </w:r>
    </w:p>
    <w:p w:rsidR="00AD2C76" w:rsidRDefault="00AD2C76" w:rsidP="00AD2C76">
      <w:pPr>
        <w:pStyle w:val="NoSpacing"/>
        <w:ind w:left="1440"/>
      </w:pPr>
      <w:r w:rsidRPr="00AD114B">
        <w:tab/>
      </w:r>
      <w:r w:rsidR="0058659D">
        <w:tab/>
      </w:r>
    </w:p>
    <w:p w:rsidR="003A6E18" w:rsidRPr="00AD114B" w:rsidRDefault="003A6E18" w:rsidP="00AD2C76">
      <w:pPr>
        <w:pStyle w:val="NoSpacing"/>
        <w:ind w:left="1440"/>
      </w:pPr>
      <w:r>
        <w:t>}</w:t>
      </w:r>
    </w:p>
    <w:p w:rsidR="00AD2C76" w:rsidRPr="00AD114B" w:rsidRDefault="00AD2C76" w:rsidP="00AD2C76">
      <w:pPr>
        <w:pStyle w:val="NoSpacing"/>
      </w:pPr>
    </w:p>
    <w:p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JCreator and run it.  If you setup a JCreator application the source file and class file will be in different folders and you will get a file not found error.</w:t>
      </w:r>
    </w:p>
    <w:p w:rsidR="00AD2C76" w:rsidRDefault="00AD2C76" w:rsidP="00AD2C76">
      <w:pPr>
        <w:pStyle w:val="NoSpacing"/>
      </w:pPr>
    </w:p>
    <w:p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1" w:name="Ex1.3.12"/>
      <w:bookmarkEnd w:id="1"/>
    </w:p>
    <w:p w:rsidR="00722ECB" w:rsidRDefault="00722ECB" w:rsidP="00722ECB">
      <w:pPr>
        <w:pStyle w:val="NoSpacing"/>
        <w:ind w:left="720"/>
      </w:pPr>
    </w:p>
    <w:p w:rsidR="003A6E18" w:rsidRDefault="003A6E18" w:rsidP="00AD2C76">
      <w:pPr>
        <w:pStyle w:val="NoSpacing"/>
      </w:pPr>
    </w:p>
    <w:p w:rsidR="003A6E18" w:rsidRDefault="003A6E18" w:rsidP="00AD2C76">
      <w:pPr>
        <w:pStyle w:val="NoSpacing"/>
      </w:pPr>
    </w:p>
    <w:p w:rsidR="003A6E18" w:rsidRDefault="003A6E18" w:rsidP="00AD2C76">
      <w:pPr>
        <w:pStyle w:val="NoSpacing"/>
      </w:pPr>
    </w:p>
    <w:p w:rsidR="003A6E18" w:rsidRPr="00AD114B" w:rsidRDefault="003A6E18" w:rsidP="00AD2C76">
      <w:pPr>
        <w:pStyle w:val="NoSpacing"/>
      </w:pPr>
    </w:p>
    <w:p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t>Write a Planet class.  The Planet class should have instance variables of name, radius, mass, and distance</w:t>
      </w:r>
      <w:r w:rsidR="00950A03" w:rsidRPr="00AD114B">
        <w:t>.    The Planet class should have four accessor methods; getName, getRadius, getMass, and getDistance.  The class should have for calculation methods; calcVolume, calcSurfaceArea, calcDensity, and calcOrbit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6pt;height:109.2pt" o:ole="">
            <v:imagedata r:id="rId7" o:title=""/>
          </v:shape>
          <o:OLEObject Type="Embed" ProgID="Equation.DSMT4" ShapeID="_x0000_i1025" DrawAspect="Content" ObjectID="_1668254642" r:id="rId8"/>
        </w:object>
      </w:r>
      <w:r w:rsidR="00950A03" w:rsidRPr="00AD114B">
        <w:t xml:space="preserve"> </w:t>
      </w:r>
    </w:p>
    <w:p w:rsidR="008B6B5C" w:rsidRDefault="008B6B5C" w:rsidP="008B6B5C">
      <w:pPr>
        <w:pStyle w:val="NoSpacing"/>
      </w:pPr>
    </w:p>
    <w:p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:rsidR="008B6B5C" w:rsidRDefault="008B6B5C" w:rsidP="008B6B5C">
      <w:pPr>
        <w:pStyle w:val="NoSpacing"/>
      </w:pPr>
      <w:r>
        <w:tab/>
      </w:r>
      <w:r>
        <w:tab/>
        <w:t>Planet.java</w:t>
      </w:r>
    </w:p>
    <w:p w:rsidR="008B6B5C" w:rsidRDefault="008B6B5C" w:rsidP="008B6B5C">
      <w:pPr>
        <w:pStyle w:val="NoSpacing"/>
      </w:pPr>
      <w:r>
        <w:tab/>
      </w:r>
      <w:r>
        <w:tab/>
        <w:t>planetTest.java</w:t>
      </w:r>
    </w:p>
    <w:p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Planet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22972157"/>
      <w:docPartObj>
        <w:docPartGallery w:val="Page Numbers (Bottom of Page)"/>
        <w:docPartUnique/>
      </w:docPartObj>
    </w:sdtPr>
    <w:sdtEndPr/>
    <w:sdtContent>
      <w:p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3"/>
  </w:num>
  <w:num w:numId="8">
    <w:abstractNumId w:val="5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val="bestFit" w:percent="2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58659D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67BE"/>
    <w:rsid w:val="00A012FC"/>
    <w:rsid w:val="00A635DA"/>
    <w:rsid w:val="00AD114B"/>
    <w:rsid w:val="00AD2C76"/>
    <w:rsid w:val="00BB32F0"/>
    <w:rsid w:val="00BD1866"/>
    <w:rsid w:val="00C42A09"/>
    <w:rsid w:val="00CB153B"/>
    <w:rsid w:val="00CC7FA6"/>
    <w:rsid w:val="00D454C2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6</Words>
  <Characters>20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cp:lastPrinted>2014-12-18T18:09:00Z</cp:lastPrinted>
  <dcterms:created xsi:type="dcterms:W3CDTF">2019-11-17T16:42:00Z</dcterms:created>
  <dcterms:modified xsi:type="dcterms:W3CDTF">2020-11-30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